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AB6" w:rsidRDefault="008B1543" w:rsidP="008A7AB6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44.7pt;margin-top:83.55pt;width:108.75pt;height:38.25pt;z-index:251668480;mso-position-horizontal-relative:text;mso-position-vertical-relative:text">
            <v:imagedata r:id="rId4" o:title=""/>
          </v:shape>
          <o:OLEObject Type="Embed" ProgID="ChemDraw.Document.6.0" ShapeID="_x0000_s1031" DrawAspect="Content" ObjectID="_1737960533" r:id="rId5"/>
        </w:object>
      </w:r>
      <w:r w:rsidR="008A7AB6">
        <w:rPr>
          <w:noProof/>
          <w:lang w:eastAsia="tr-TR"/>
        </w:rPr>
        <w:drawing>
          <wp:inline distT="0" distB="0" distL="0" distR="0" wp14:anchorId="1BAA7E66" wp14:editId="76BFC081">
            <wp:extent cx="5753100" cy="3905250"/>
            <wp:effectExtent l="19050" t="19050" r="19050" b="1905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9052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8A7AB6" w:rsidRPr="002A3AA2">
        <w:t xml:space="preserve"> </w:t>
      </w:r>
    </w:p>
    <w:p w:rsidR="008A7AB6" w:rsidRDefault="008B1543" w:rsidP="008A7AB6">
      <w:r>
        <w:rPr>
          <w:noProof/>
        </w:rPr>
        <w:object w:dxaOrig="1440" w:dyaOrig="1440">
          <v:shape id="_x0000_s1032" type="#_x0000_t75" style="position:absolute;margin-left:53.65pt;margin-top:64.1pt;width:76.5pt;height:26.9pt;z-index:251669504;mso-position-horizontal-relative:text;mso-position-vertical-relative:text">
            <v:imagedata r:id="rId4" o:title=""/>
          </v:shape>
          <o:OLEObject Type="Embed" ProgID="ChemDraw.Document.6.0" ShapeID="_x0000_s1032" DrawAspect="Content" ObjectID="_1737960534" r:id="rId7"/>
        </w:object>
      </w:r>
      <w:r w:rsidR="008A7AB6">
        <w:rPr>
          <w:noProof/>
          <w:lang w:eastAsia="tr-TR"/>
        </w:rPr>
        <w:drawing>
          <wp:inline distT="0" distB="0" distL="0" distR="0" wp14:anchorId="35491092" wp14:editId="4F0D86AE">
            <wp:extent cx="5753100" cy="3952875"/>
            <wp:effectExtent l="19050" t="19050" r="19050" b="28575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9528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A7AB6" w:rsidRDefault="008A7AB6" w:rsidP="008A7AB6"/>
    <w:p w:rsidR="008A7AB6" w:rsidRDefault="008B1543" w:rsidP="008A7AB6">
      <w:r>
        <w:rPr>
          <w:noProof/>
        </w:rPr>
        <w:lastRenderedPageBreak/>
        <w:object w:dxaOrig="1440" w:dyaOrig="1440">
          <v:shape id="_x0000_s1033" type="#_x0000_t75" style="position:absolute;margin-left:61.95pt;margin-top:94.9pt;width:115.5pt;height:38.25pt;z-index:251670528;mso-position-horizontal-relative:text;mso-position-vertical-relative:text">
            <v:imagedata r:id="rId9" o:title=""/>
          </v:shape>
          <o:OLEObject Type="Embed" ProgID="ChemDraw.Document.6.0" ShapeID="_x0000_s1033" DrawAspect="Content" ObjectID="_1737960535" r:id="rId10"/>
        </w:object>
      </w:r>
      <w:r w:rsidR="008A7AB6">
        <w:rPr>
          <w:noProof/>
          <w:lang w:eastAsia="tr-TR"/>
        </w:rPr>
        <w:drawing>
          <wp:inline distT="0" distB="0" distL="0" distR="0" wp14:anchorId="54F4B2A7" wp14:editId="4A768AA8">
            <wp:extent cx="5753100" cy="4019550"/>
            <wp:effectExtent l="19050" t="19050" r="19050" b="1905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8A7AB6" w:rsidRPr="00AD2DD0">
        <w:t xml:space="preserve"> </w:t>
      </w:r>
    </w:p>
    <w:p w:rsidR="008A7AB6" w:rsidRDefault="008B1543" w:rsidP="008A7AB6">
      <w:r>
        <w:rPr>
          <w:noProof/>
        </w:rPr>
        <w:object w:dxaOrig="1440" w:dyaOrig="1440">
          <v:shape id="_x0000_s1034" type="#_x0000_t75" style="position:absolute;margin-left:112.95pt;margin-top:59.6pt;width:115.5pt;height:38.25pt;z-index:251671552;mso-position-horizontal-relative:text;mso-position-vertical-relative:text">
            <v:imagedata r:id="rId9" o:title=""/>
          </v:shape>
          <o:OLEObject Type="Embed" ProgID="ChemDraw.Document.6.0" ShapeID="_x0000_s1034" DrawAspect="Content" ObjectID="_1737960536" r:id="rId12"/>
        </w:object>
      </w:r>
      <w:r w:rsidR="008A7AB6">
        <w:rPr>
          <w:noProof/>
          <w:lang w:eastAsia="tr-TR"/>
        </w:rPr>
        <w:drawing>
          <wp:inline distT="0" distB="0" distL="0" distR="0" wp14:anchorId="40B22EA4" wp14:editId="0EB41ABB">
            <wp:extent cx="5753100" cy="4019550"/>
            <wp:effectExtent l="19050" t="19050" r="19050" b="1905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D6AE6" w:rsidRDefault="008B1543">
      <w:r>
        <w:rPr>
          <w:noProof/>
          <w:lang w:eastAsia="tr-TR"/>
        </w:rPr>
        <w:lastRenderedPageBreak/>
        <w:object w:dxaOrig="1440" w:dyaOrig="1440">
          <v:shape id="_x0000_s1035" type="#_x0000_t75" style="position:absolute;margin-left:55.6pt;margin-top:51.7pt;width:115.15pt;height:51.8pt;z-index:251672576;mso-position-horizontal-relative:text;mso-position-vertical-relative:text">
            <v:imagedata r:id="rId14" o:title=""/>
          </v:shape>
          <o:OLEObject Type="Embed" ProgID="ChemDraw.Document.6.0" ShapeID="_x0000_s1035" DrawAspect="Content" ObjectID="_1737960537" r:id="rId15"/>
        </w:object>
      </w:r>
      <w:r w:rsidR="00273444">
        <w:rPr>
          <w:noProof/>
          <w:lang w:eastAsia="tr-TR"/>
        </w:rPr>
        <w:drawing>
          <wp:inline distT="0" distB="0" distL="0" distR="0">
            <wp:extent cx="5748655" cy="4015105"/>
            <wp:effectExtent l="19050" t="19050" r="23495" b="23495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40151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A7AB6" w:rsidRDefault="008A7AB6"/>
    <w:p w:rsidR="008A7AB6" w:rsidRDefault="008A7AB6"/>
    <w:p w:rsidR="00273444" w:rsidRDefault="008B1543">
      <w:r>
        <w:rPr>
          <w:noProof/>
          <w:lang w:eastAsia="tr-TR"/>
        </w:rPr>
        <w:object w:dxaOrig="1440" w:dyaOrig="1440">
          <v:shape id="_x0000_s1027" type="#_x0000_t75" style="position:absolute;margin-left:85.2pt;margin-top:53.9pt;width:115.15pt;height:51.8pt;z-index:251660288;mso-position-horizontal-relative:text;mso-position-vertical-relative:text">
            <v:imagedata r:id="rId14" o:title=""/>
          </v:shape>
          <o:OLEObject Type="Embed" ProgID="ChemDraw.Document.6.0" ShapeID="_x0000_s1027" DrawAspect="Content" ObjectID="_1737960538" r:id="rId17"/>
        </w:object>
      </w:r>
      <w:r w:rsidR="00273444">
        <w:rPr>
          <w:noProof/>
          <w:lang w:eastAsia="tr-TR"/>
        </w:rPr>
        <w:drawing>
          <wp:inline distT="0" distB="0" distL="0" distR="0">
            <wp:extent cx="5753100" cy="4019550"/>
            <wp:effectExtent l="19050" t="19050" r="19050" b="1905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B1543" w:rsidRDefault="008B1543">
      <w:r>
        <w:rPr>
          <w:noProof/>
        </w:rPr>
        <w:lastRenderedPageBreak/>
        <w:object w:dxaOrig="6869" w:dyaOrig="1657">
          <v:shape id="_x0000_s1037" type="#_x0000_t75" style="position:absolute;margin-left:38.15pt;margin-top:111.45pt;width:109.6pt;height:49pt;z-index:251676672;mso-position-horizontal-relative:text;mso-position-vertical-relative:text">
            <v:imagedata r:id="rId19" o:title=""/>
          </v:shape>
          <o:OLEObject Type="Embed" ProgID="ChemDraw.Document.6.0" ShapeID="_x0000_s1037" DrawAspect="Content" ObjectID="_1737960539" r:id="rId20"/>
        </w:object>
      </w:r>
      <w:r>
        <w:rPr>
          <w:noProof/>
          <w:lang w:eastAsia="tr-TR"/>
        </w:rPr>
        <w:drawing>
          <wp:inline distT="0" distB="0" distL="0" distR="0">
            <wp:extent cx="5756910" cy="3800475"/>
            <wp:effectExtent l="19050" t="19050" r="15240" b="28575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8004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041DC" w:rsidRDefault="008B1543">
      <w:r>
        <w:rPr>
          <w:noProof/>
        </w:rPr>
        <w:object w:dxaOrig="1440" w:dyaOrig="1440">
          <v:shape id="_x0000_s1028" type="#_x0000_t75" style="position:absolute;margin-left:34.85pt;margin-top:64.9pt;width:112.05pt;height:46.95pt;z-index:251662336;mso-position-horizontal-relative:text;mso-position-vertical-relative:text">
            <v:imagedata r:id="rId22" o:title=""/>
          </v:shape>
          <o:OLEObject Type="Embed" ProgID="ChemDraw.Document.6.0" ShapeID="_x0000_s1028" DrawAspect="Content" ObjectID="_1737960540" r:id="rId23"/>
        </w:object>
      </w:r>
      <w:r w:rsidR="00A041DC">
        <w:rPr>
          <w:noProof/>
          <w:lang w:eastAsia="tr-TR"/>
        </w:rPr>
        <w:drawing>
          <wp:inline distT="0" distB="0" distL="0" distR="0">
            <wp:extent cx="5753100" cy="4019550"/>
            <wp:effectExtent l="19050" t="19050" r="19050" b="1905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A041DC" w:rsidRPr="00A041DC">
        <w:t xml:space="preserve"> </w:t>
      </w:r>
    </w:p>
    <w:p w:rsidR="003A1C0A" w:rsidRDefault="008B1543">
      <w:r>
        <w:rPr>
          <w:noProof/>
        </w:rPr>
        <w:lastRenderedPageBreak/>
        <w:object w:dxaOrig="1440" w:dyaOrig="1440">
          <v:shape id="_x0000_s1029" type="#_x0000_t75" style="position:absolute;margin-left:31.95pt;margin-top:62.45pt;width:131.6pt;height:61.9pt;z-index:251664384;mso-position-horizontal-relative:text;mso-position-vertical-relative:text">
            <v:imagedata r:id="rId25" o:title=""/>
          </v:shape>
          <o:OLEObject Type="Embed" ProgID="ChemDraw.Document.6.0" ShapeID="_x0000_s1029" DrawAspect="Content" ObjectID="_1737960541" r:id="rId26"/>
        </w:object>
      </w:r>
      <w:r w:rsidR="003A1C0A">
        <w:rPr>
          <w:noProof/>
          <w:lang w:eastAsia="tr-TR"/>
        </w:rPr>
        <w:drawing>
          <wp:inline distT="0" distB="0" distL="0" distR="0">
            <wp:extent cx="5753100" cy="4019550"/>
            <wp:effectExtent l="19050" t="19050" r="19050" b="1905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A3008" w:rsidRDefault="008B1543">
      <w:r>
        <w:rPr>
          <w:noProof/>
        </w:rPr>
        <w:object w:dxaOrig="1440" w:dyaOrig="1440">
          <v:shape id="_x0000_s1030" type="#_x0000_t75" style="position:absolute;margin-left:37.3pt;margin-top:61.85pt;width:177.2pt;height:61.25pt;z-index:251666432;mso-position-horizontal-relative:text;mso-position-vertical-relative:text">
            <v:imagedata r:id="rId28" o:title=""/>
          </v:shape>
          <o:OLEObject Type="Embed" ProgID="ChemDraw.Document.6.0" ShapeID="_x0000_s1030" DrawAspect="Content" ObjectID="_1737960542" r:id="rId29"/>
        </w:object>
      </w:r>
      <w:r w:rsidR="000A3008">
        <w:rPr>
          <w:noProof/>
          <w:lang w:eastAsia="tr-TR"/>
        </w:rPr>
        <w:drawing>
          <wp:inline distT="0" distB="0" distL="0" distR="0">
            <wp:extent cx="5753100" cy="4019550"/>
            <wp:effectExtent l="19050" t="19050" r="19050" b="1905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0A3008" w:rsidRPr="000A3008">
        <w:t xml:space="preserve"> </w:t>
      </w:r>
    </w:p>
    <w:p w:rsidR="00C96504" w:rsidRDefault="00C96504" w:rsidP="00C96504">
      <w:pPr>
        <w:jc w:val="center"/>
      </w:pPr>
      <w:r>
        <w:rPr>
          <w:noProof/>
        </w:rPr>
        <w:lastRenderedPageBreak/>
        <w:object w:dxaOrig="6869" w:dyaOrig="1657">
          <v:shape id="_x0000_s1036" type="#_x0000_t75" style="position:absolute;left:0;text-align:left;margin-left:67.4pt;margin-top:50.05pt;width:187.3pt;height:68.5pt;z-index:251674624;mso-position-horizontal-relative:text;mso-position-vertical-relative:text">
            <v:imagedata r:id="rId31" o:title=""/>
          </v:shape>
          <o:OLEObject Type="Embed" ProgID="ChemDraw.Document.6.0" ShapeID="_x0000_s1036" DrawAspect="Content" ObjectID="_1737960543" r:id="rId32"/>
        </w:object>
      </w:r>
      <w:r>
        <w:rPr>
          <w:noProof/>
          <w:lang w:eastAsia="tr-TR"/>
        </w:rPr>
        <w:drawing>
          <wp:inline distT="0" distB="0" distL="0" distR="0">
            <wp:extent cx="5756910" cy="3800475"/>
            <wp:effectExtent l="19050" t="19050" r="15240" b="28575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8004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sectPr w:rsidR="00C9650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266A"/>
    <w:rsid w:val="000A3008"/>
    <w:rsid w:val="00273444"/>
    <w:rsid w:val="0034266A"/>
    <w:rsid w:val="003A1C0A"/>
    <w:rsid w:val="005728C4"/>
    <w:rsid w:val="008A7AB6"/>
    <w:rsid w:val="008B1543"/>
    <w:rsid w:val="008D6AE6"/>
    <w:rsid w:val="00A041DC"/>
    <w:rsid w:val="00C96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5:chartTrackingRefBased/>
  <w15:docId w15:val="{3DCB32AA-5067-43F2-8E9C-1011A25C2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4.emf"/><Relationship Id="rId33" Type="http://schemas.openxmlformats.org/officeDocument/2006/relationships/image" Target="media/image1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emf"/><Relationship Id="rId10" Type="http://schemas.openxmlformats.org/officeDocument/2006/relationships/oleObject" Target="embeddings/oleObject3.bin"/><Relationship Id="rId19" Type="http://schemas.openxmlformats.org/officeDocument/2006/relationships/image" Target="media/image10.emf"/><Relationship Id="rId31" Type="http://schemas.openxmlformats.org/officeDocument/2006/relationships/image" Target="media/image18.emf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5</Words>
  <Characters>35</Characters>
  <Application>Microsoft Office Word</Application>
  <DocSecurity>0</DocSecurity>
  <Lines>1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LDIZ UYGUN CEBECİ</dc:creator>
  <cp:keywords/>
  <dc:description/>
  <cp:lastModifiedBy>YILDIZ UYGUN CEBECİ</cp:lastModifiedBy>
  <cp:revision>6</cp:revision>
  <dcterms:created xsi:type="dcterms:W3CDTF">2022-11-08T11:25:00Z</dcterms:created>
  <dcterms:modified xsi:type="dcterms:W3CDTF">2023-02-15T07:02:00Z</dcterms:modified>
</cp:coreProperties>
</file>